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  <p:sldId id="548" r:id="rId15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4" autoAdjust="0"/>
    <p:restoredTop sz="94660"/>
  </p:normalViewPr>
  <p:slideViewPr>
    <p:cSldViewPr showGuides="1">
      <p:cViewPr varScale="1">
        <p:scale>
          <a:sx n="115" d="100"/>
          <a:sy n="115" d="100"/>
        </p:scale>
        <p:origin x="1038" y="90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20/03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OASYS-Photon transport | HERCULES2025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Du Mond diagrams 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4994170" y="143269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6058738" y="142057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5203625" y="650456"/>
            <a:ext cx="254269" cy="789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5457894" y="1431041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6428422" y="687926"/>
            <a:ext cx="183360" cy="7412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098471" y="92330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A918B8C-E6DB-4744-B81E-AE3619F282FE}"/>
              </a:ext>
            </a:extLst>
          </p:cNvPr>
          <p:cNvSpPr/>
          <p:nvPr/>
        </p:nvSpPr>
        <p:spPr>
          <a:xfrm rot="20174817">
            <a:off x="1662585" y="1556319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32A21E4-C6C7-46B8-9730-0D53F51F4DC8}"/>
              </a:ext>
            </a:extLst>
          </p:cNvPr>
          <p:cNvSpPr/>
          <p:nvPr/>
        </p:nvSpPr>
        <p:spPr>
          <a:xfrm rot="19999782">
            <a:off x="2005223" y="927011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966B4EE-9082-4880-8DB3-52A50DFC7D33}"/>
              </a:ext>
            </a:extLst>
          </p:cNvPr>
          <p:cNvCxnSpPr>
            <a:cxnSpLocks/>
            <a:endCxn id="31" idx="0"/>
          </p:cNvCxnSpPr>
          <p:nvPr/>
        </p:nvCxnSpPr>
        <p:spPr>
          <a:xfrm flipV="1">
            <a:off x="228727" y="1562419"/>
            <a:ext cx="1836902" cy="37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9865ACE-1AAB-492D-875A-32B5160D3BB5}"/>
              </a:ext>
            </a:extLst>
          </p:cNvPr>
          <p:cNvCxnSpPr>
            <a:cxnSpLocks/>
            <a:stCxn id="31" idx="0"/>
            <a:endCxn id="34" idx="2"/>
          </p:cNvCxnSpPr>
          <p:nvPr/>
        </p:nvCxnSpPr>
        <p:spPr>
          <a:xfrm flipV="1">
            <a:off x="2065629" y="1060574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AF0E6AF-EF75-4844-9325-275129311CB3}"/>
              </a:ext>
            </a:extLst>
          </p:cNvPr>
          <p:cNvCxnSpPr>
            <a:cxnSpLocks/>
          </p:cNvCxnSpPr>
          <p:nvPr/>
        </p:nvCxnSpPr>
        <p:spPr>
          <a:xfrm flipV="1">
            <a:off x="2468931" y="973826"/>
            <a:ext cx="1356608" cy="867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ED02DEBA-AC5D-4772-A91B-FFB9041A3A9A}"/>
              </a:ext>
            </a:extLst>
          </p:cNvPr>
          <p:cNvSpPr txBox="1"/>
          <p:nvPr/>
        </p:nvSpPr>
        <p:spPr>
          <a:xfrm>
            <a:off x="2627784" y="1257907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CFBE3F9-2BF7-452E-A4FF-AA0AC20ADE2C}"/>
              </a:ext>
            </a:extLst>
          </p:cNvPr>
          <p:cNvCxnSpPr>
            <a:cxnSpLocks/>
          </p:cNvCxnSpPr>
          <p:nvPr/>
        </p:nvCxnSpPr>
        <p:spPr>
          <a:xfrm>
            <a:off x="228727" y="1610733"/>
            <a:ext cx="1498363" cy="104086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DCBB435-BEDB-457B-B405-5CEC793A3DEC}"/>
              </a:ext>
            </a:extLst>
          </p:cNvPr>
          <p:cNvCxnSpPr>
            <a:cxnSpLocks/>
          </p:cNvCxnSpPr>
          <p:nvPr/>
        </p:nvCxnSpPr>
        <p:spPr>
          <a:xfrm flipV="1">
            <a:off x="1727090" y="1212974"/>
            <a:ext cx="403302" cy="501845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DAF4E08-2105-4325-9F9B-8E68EDF8DD48}"/>
              </a:ext>
            </a:extLst>
          </p:cNvPr>
          <p:cNvCxnSpPr>
            <a:cxnSpLocks/>
          </p:cNvCxnSpPr>
          <p:nvPr/>
        </p:nvCxnSpPr>
        <p:spPr>
          <a:xfrm>
            <a:off x="2130392" y="1212974"/>
            <a:ext cx="1610165" cy="31650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1983A28-9336-4B89-86ED-42C5D28089F9}"/>
              </a:ext>
            </a:extLst>
          </p:cNvPr>
          <p:cNvCxnSpPr>
            <a:cxnSpLocks/>
            <a:stCxn id="2" idx="2"/>
          </p:cNvCxnSpPr>
          <p:nvPr/>
        </p:nvCxnSpPr>
        <p:spPr>
          <a:xfrm>
            <a:off x="4845600" y="622800"/>
            <a:ext cx="319331" cy="679878"/>
          </a:xfrm>
          <a:prstGeom prst="straightConnector1">
            <a:avLst/>
          </a:prstGeom>
          <a:ln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CD3B2FC-8954-4005-A416-7B36AE128FDF}"/>
              </a:ext>
            </a:extLst>
          </p:cNvPr>
          <p:cNvCxnSpPr>
            <a:cxnSpLocks/>
          </p:cNvCxnSpPr>
          <p:nvPr/>
        </p:nvCxnSpPr>
        <p:spPr>
          <a:xfrm flipV="1">
            <a:off x="5164931" y="1292637"/>
            <a:ext cx="1510140" cy="1004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9931CA5-BEC5-4EFB-92C1-B2F2CCC88E8E}"/>
              </a:ext>
            </a:extLst>
          </p:cNvPr>
          <p:cNvCxnSpPr>
            <a:cxnSpLocks/>
          </p:cNvCxnSpPr>
          <p:nvPr/>
        </p:nvCxnSpPr>
        <p:spPr>
          <a:xfrm flipV="1">
            <a:off x="6654566" y="600753"/>
            <a:ext cx="327648" cy="691045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A494CE07-835E-47D5-9F01-C127E13AEBEE}"/>
              </a:ext>
            </a:extLst>
          </p:cNvPr>
          <p:cNvSpPr txBox="1"/>
          <p:nvPr/>
        </p:nvSpPr>
        <p:spPr>
          <a:xfrm>
            <a:off x="974888" y="5114247"/>
            <a:ext cx="6233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	J. W. M., </a:t>
            </a:r>
            <a:r>
              <a:rPr lang="en-US" dirty="0" err="1"/>
              <a:t>DuMond</a:t>
            </a:r>
            <a:r>
              <a:rPr lang="en-US" dirty="0"/>
              <a:t>, </a:t>
            </a:r>
            <a:r>
              <a:rPr lang="en-US" i="1" dirty="0"/>
              <a:t>Phys. Rev.</a:t>
            </a:r>
            <a:r>
              <a:rPr lang="en-US" dirty="0"/>
              <a:t> </a:t>
            </a:r>
            <a:r>
              <a:rPr lang="en-US" b="1" dirty="0"/>
              <a:t>52</a:t>
            </a:r>
            <a:r>
              <a:rPr lang="en-US" dirty="0"/>
              <a:t>, 1937, 872-883. </a:t>
            </a:r>
            <a:endParaRPr lang="en-GB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0169DB2D-2D85-4D02-B9CD-84C62EF0B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600" y="3581770"/>
            <a:ext cx="2038783" cy="1053475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82897B3F-FF64-4149-8913-B6E889A9B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0925" y="3214457"/>
            <a:ext cx="1959003" cy="1638036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871CFF35-CAAE-4FB2-BFAD-A5533A4235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3104" y="3495281"/>
            <a:ext cx="2256332" cy="1378869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DDD404F4-C0A0-4B36-9AAD-51F43466DBA6}"/>
              </a:ext>
            </a:extLst>
          </p:cNvPr>
          <p:cNvSpPr txBox="1"/>
          <p:nvPr/>
        </p:nvSpPr>
        <p:spPr>
          <a:xfrm>
            <a:off x="512867" y="2034805"/>
            <a:ext cx="30133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All rays accepted by the first crystal are also accepted (same angle) at the second crystal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6BCC670-BDA5-4A56-9982-99360EBC1F4D}"/>
              </a:ext>
            </a:extLst>
          </p:cNvPr>
          <p:cNvSpPr txBox="1"/>
          <p:nvPr/>
        </p:nvSpPr>
        <p:spPr>
          <a:xfrm>
            <a:off x="5105118" y="1969347"/>
            <a:ext cx="30133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ut of axis rays on the first crystal are incident at different angles on the second crystal.</a:t>
            </a:r>
            <a:endParaRPr lang="en-GB" sz="1400" dirty="0">
              <a:solidFill>
                <a:srgbClr val="FF0000"/>
              </a:solidFill>
            </a:endParaRP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CFE337D3-BF1D-4B12-A33C-BD7137744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07" y="3566453"/>
            <a:ext cx="193542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7451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/>
              <a:t>March 21</a:t>
            </a:r>
            <a:r>
              <a:rPr lang="en-US" sz="1167" baseline="30000"/>
              <a:t>st</a:t>
            </a:r>
            <a:r>
              <a:rPr lang="en-US" sz="1167"/>
              <a:t> 2025</a:t>
            </a:r>
            <a:endParaRPr lang="en-US" sz="1167" dirty="0"/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/>
              <a:t>OASYS-Photon transport | HERCULES2025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B609BBB4-164D-40DE-BEDB-D4A30B8D3C29}"/>
              </a:ext>
            </a:extLst>
          </p:cNvPr>
          <p:cNvGrpSpPr/>
          <p:nvPr/>
        </p:nvGrpSpPr>
        <p:grpSpPr>
          <a:xfrm>
            <a:off x="6948264" y="2776500"/>
            <a:ext cx="1966392" cy="2097224"/>
            <a:chOff x="6926088" y="2209428"/>
            <a:chExt cx="1966392" cy="209722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69BDB3A-7317-488A-813C-A554E56377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40586" y="2209428"/>
              <a:ext cx="1951894" cy="139421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648B08-8B7E-4FA1-A66E-DFA9BC1B388B}"/>
                </a:ext>
              </a:extLst>
            </p:cNvPr>
            <p:cNvSpPr txBox="1"/>
            <p:nvPr/>
          </p:nvSpPr>
          <p:spPr>
            <a:xfrm>
              <a:off x="6957182" y="3793604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92D050"/>
                  </a:solidFill>
                </a:rPr>
                <a:t>SHADOW4</a:t>
              </a:r>
            </a:p>
          </p:txBody>
        </p:sp>
        <p:sp>
          <p:nvSpPr>
            <p:cNvPr id="15" name="Rounded Rectangle 9">
              <a:extLst>
                <a:ext uri="{FF2B5EF4-FFF2-40B4-BE49-F238E27FC236}">
                  <a16:creationId xmlns:a16="http://schemas.microsoft.com/office/drawing/2014/main" id="{95280621-9DEA-47DC-B0CD-D022CC10B8B5}"/>
                </a:ext>
              </a:extLst>
            </p:cNvPr>
            <p:cNvSpPr/>
            <p:nvPr/>
          </p:nvSpPr>
          <p:spPr>
            <a:xfrm>
              <a:off x="6926088" y="3721596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4052914-FC2A-4C82-8BB3-3F1CDD6210A9}"/>
              </a:ext>
            </a:extLst>
          </p:cNvPr>
          <p:cNvGrpSpPr/>
          <p:nvPr/>
        </p:nvGrpSpPr>
        <p:grpSpPr>
          <a:xfrm>
            <a:off x="6926088" y="2209428"/>
            <a:ext cx="1966392" cy="2097224"/>
            <a:chOff x="6926088" y="2209428"/>
            <a:chExt cx="1966392" cy="209722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6842457-8547-49D9-B3BD-E22BF1CB6A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40586" y="2209428"/>
              <a:ext cx="1951894" cy="139421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CF81CDB-AF6F-477F-9876-A89B1E47CBD9}"/>
                </a:ext>
              </a:extLst>
            </p:cNvPr>
            <p:cNvSpPr txBox="1"/>
            <p:nvPr/>
          </p:nvSpPr>
          <p:spPr>
            <a:xfrm>
              <a:off x="6957182" y="3793604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92D050"/>
                  </a:solidFill>
                </a:rPr>
                <a:t>SHADOW4</a:t>
              </a:r>
            </a:p>
          </p:txBody>
        </p:sp>
        <p:sp>
          <p:nvSpPr>
            <p:cNvPr id="11" name="Rounded Rectangle 9">
              <a:extLst>
                <a:ext uri="{FF2B5EF4-FFF2-40B4-BE49-F238E27FC236}">
                  <a16:creationId xmlns:a16="http://schemas.microsoft.com/office/drawing/2014/main" id="{F6EE12D1-C09E-4180-A5B7-847695421ED4}"/>
                </a:ext>
              </a:extLst>
            </p:cNvPr>
            <p:cNvSpPr/>
            <p:nvPr/>
          </p:nvSpPr>
          <p:spPr>
            <a:xfrm>
              <a:off x="6926088" y="3721596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92D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61DF96B-5ED8-44D8-8F04-19A10960E6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044" y="2152127"/>
            <a:ext cx="5637652" cy="196032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148064" y="1675202"/>
            <a:ext cx="648072" cy="954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BED7A41-46CB-4FC2-A913-1AC68F66C4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996" y="848956"/>
            <a:ext cx="2804656" cy="16524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8691A2-4637-449B-AFB4-08330B733F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4741" y="3551867"/>
            <a:ext cx="2520911" cy="16255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366ABF1-BC0D-4BE2-9EB8-31CF47E72C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9053" y="697260"/>
            <a:ext cx="2517312" cy="1354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D8498FDC-4BBE-4A3B-9762-654D2A8A6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3577580"/>
            <a:ext cx="2201941" cy="167167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F07CAC5-040A-4E17-AC81-9E1C58484F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575236"/>
            <a:ext cx="2043976" cy="15145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82931ED-09AB-4423-85A6-9D7FB86F7E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3644917"/>
            <a:ext cx="2018132" cy="156965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B4ECC2A-8678-4514-89BB-4F0FA872CE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806" y="3677838"/>
            <a:ext cx="1984666" cy="15176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 eV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6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8C29D41-FE6D-427C-ABC2-603A25BE0B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950" y="726244"/>
            <a:ext cx="6664566" cy="2307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084168" y="5161756"/>
            <a:ext cx="21900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98D384B-52F0-44D4-8E58-2B4AF34D6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152" y="936846"/>
            <a:ext cx="8800279" cy="16549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46290F9-FD37-4F71-B3C0-4C9C6A59F6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4416" y="3454409"/>
            <a:ext cx="2272172" cy="167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</TotalTime>
  <Words>694</Words>
  <Application>Microsoft Office PowerPoint</Application>
  <PresentationFormat>On-screen Show (16:10)</PresentationFormat>
  <Paragraphs>15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  <vt:lpstr>Du Mond diagrams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SANCHEZ DEL RIO Manuel</cp:lastModifiedBy>
  <cp:revision>179</cp:revision>
  <dcterms:created xsi:type="dcterms:W3CDTF">2022-02-18T08:25:36Z</dcterms:created>
  <dcterms:modified xsi:type="dcterms:W3CDTF">2025-03-20T10:09:12Z</dcterms:modified>
</cp:coreProperties>
</file>